
<file path=[Content_Types].xml><?xml version="1.0" encoding="utf-8"?>
<Types xmlns="http://schemas.openxmlformats.org/package/2006/content-types">
  <Default Extension="bin" ContentType="audio/unknown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481" r:id="rId3"/>
    <p:sldId id="677" r:id="rId4"/>
    <p:sldId id="482" r:id="rId5"/>
    <p:sldId id="426" r:id="rId6"/>
    <p:sldId id="480" r:id="rId7"/>
    <p:sldId id="425" r:id="rId8"/>
    <p:sldId id="428" r:id="rId9"/>
    <p:sldId id="429" r:id="rId10"/>
    <p:sldId id="430" r:id="rId11"/>
    <p:sldId id="431" r:id="rId12"/>
    <p:sldId id="432" r:id="rId13"/>
    <p:sldId id="433" r:id="rId14"/>
    <p:sldId id="434" r:id="rId15"/>
    <p:sldId id="464" r:id="rId16"/>
    <p:sldId id="524" r:id="rId17"/>
    <p:sldId id="525" r:id="rId18"/>
    <p:sldId id="526" r:id="rId19"/>
    <p:sldId id="527" r:id="rId20"/>
    <p:sldId id="528" r:id="rId21"/>
    <p:sldId id="529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254"/>
    <p:restoredTop sz="94660"/>
  </p:normalViewPr>
  <p:slideViewPr>
    <p:cSldViewPr>
      <p:cViewPr varScale="1">
        <p:scale>
          <a:sx n="137" d="100"/>
          <a:sy n="137" d="100"/>
        </p:scale>
        <p:origin x="109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278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3309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719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46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7576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85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54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36867" y="1447800"/>
            <a:ext cx="27622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ug. 31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685800" y="5562600"/>
            <a:ext cx="791126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2, due 11pm, Wednesday, Sept. 9!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20466" y="2215886"/>
            <a:ext cx="6324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rief history of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tandards and units and other ba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CH21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Static Electricity and Charge Conservation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Charges in Atom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Insulators and Conductors &amp; Induced Charge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 autoUpdateAnimBg="0"/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7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es matter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the universe created?</a:t>
            </a:r>
          </a:p>
        </p:txBody>
      </p:sp>
    </p:spTree>
    <p:extLst>
      <p:ext uri="{BB962C8B-B14F-4D97-AF65-F5344CB8AC3E}">
        <p14:creationId xmlns:p14="http://schemas.microsoft.com/office/powerpoint/2010/main" val="38073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erminology: 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Thinking light as waves that behave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(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Poll 5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2800" dirty="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Energy &amp; momentum conservations, charge conservation, </a:t>
            </a:r>
            <a:r>
              <a:rPr lang="en-US" sz="2400" dirty="0" err="1"/>
              <a:t>etc</a:t>
            </a:r>
            <a:endParaRPr 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sym typeface="Wingdings" pitchFamily="-84" charset="2"/>
              </a:rPr>
              <a:t>The statement must be found experimentally valid to become a law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Has some level of arbitrariness</a:t>
            </a:r>
          </a:p>
        </p:txBody>
      </p:sp>
    </p:spTree>
    <p:extLst>
      <p:ext uri="{BB962C8B-B14F-4D97-AF65-F5344CB8AC3E}">
        <p14:creationId xmlns:p14="http://schemas.microsoft.com/office/powerpoint/2010/main" val="2345771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 dirty="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 dirty="0"/>
              <a:t>Number of measurements (Normally scales by            )</a:t>
            </a:r>
          </a:p>
          <a:p>
            <a:pPr lvl="1" eaLnBrk="1" hangingPunct="1"/>
            <a:r>
              <a:rPr lang="en-US" dirty="0"/>
              <a:t>Quality of the instruments (meter stick vs micro-meter)</a:t>
            </a:r>
          </a:p>
          <a:p>
            <a:pPr lvl="1" eaLnBrk="1" hangingPunct="1"/>
            <a:r>
              <a:rPr lang="en-US" dirty="0"/>
              <a:t>Experience of the person doing measurements</a:t>
            </a:r>
          </a:p>
          <a:p>
            <a:pPr lvl="1" eaLnBrk="1" hangingPunct="1"/>
            <a:r>
              <a:rPr lang="en-US" dirty="0" err="1"/>
              <a:t>Etc</a:t>
            </a:r>
            <a:endParaRPr lang="en-US" dirty="0"/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" y="25146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84CE5F-236F-CD42-88F7-E47C46899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9525" y="2133600"/>
          <a:ext cx="904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r:id="rId4" imgW="419100" imgH="266700" progId="Equation.DSMT4">
                  <p:embed/>
                </p:oleObj>
              </mc:Choice>
              <mc:Fallback>
                <p:oleObj r:id="rId4" imgW="419100" imgH="2667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A84CE5F-236F-CD42-88F7-E47C46899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9525" y="2133600"/>
                        <a:ext cx="90487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05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uiExpand="1" build="p"/>
      <p:bldP spid="1699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58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/>
              <a:t>The number 80 implies precision of +/- 1, between 79 and 81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/>
              <a:t>Significant figures: non-zero numbers or zeros that are not place-holders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.100 has 5, because the 0’s after 1 indicate that the numbers in these digits are indeed 0’s.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1400000=3.14x10</a:t>
            </a:r>
            <a:r>
              <a:rPr lang="en-US" sz="1800" baseline="30000" dirty="0">
                <a:ea typeface="ＭＳ Ｐゴシック" pitchFamily="-84" charset="-128"/>
              </a:rPr>
              <a:t>7</a:t>
            </a:r>
            <a:r>
              <a:rPr lang="en-US" sz="1800" dirty="0">
                <a:ea typeface="ＭＳ Ｐゴシック" pitchFamily="-84" charset="-128"/>
              </a:rPr>
              <a:t> (on Quest 3.14E7 format is used) </a:t>
            </a:r>
            <a:endParaRPr lang="en-US" sz="1800" baseline="30000" dirty="0">
              <a:ea typeface="ＭＳ Ｐゴシック" pitchFamily="-84" charset="-128"/>
            </a:endParaRP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0.00012=1.2x10</a:t>
            </a:r>
            <a:r>
              <a:rPr lang="en-US" sz="1800" baseline="30000" dirty="0">
                <a:ea typeface="ＭＳ Ｐゴシック" pitchFamily="-84" charset="-128"/>
              </a:rPr>
              <a:t>-4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6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7620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33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digits</a:t>
            </a:r>
            <a:r>
              <a:rPr lang="en-US" dirty="0"/>
              <a:t> 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6299200" y="2057400"/>
            <a:ext cx="956662" cy="461665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334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4290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4958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495800"/>
            <a:ext cx="45926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The worst precision determines the precision of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2736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Can’t get any better than the worst of the measurements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3292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  <p:extLst>
      <p:ext uri="{BB962C8B-B14F-4D97-AF65-F5344CB8AC3E}">
        <p14:creationId xmlns:p14="http://schemas.microsoft.com/office/powerpoint/2010/main" val="216963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uiExpand="1" build="p"/>
      <p:bldP spid="172036" grpId="0" animBg="1"/>
      <p:bldP spid="172037" grpId="0" animBg="1"/>
      <p:bldP spid="53256" grpId="0"/>
      <p:bldP spid="53257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762000"/>
          </a:xfrm>
        </p:spPr>
        <p:txBody>
          <a:bodyPr/>
          <a:lstStyle/>
          <a:p>
            <a:r>
              <a:rPr lang="en-US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40287" y="5382895"/>
            <a:ext cx="8063426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9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</p:nvPr>
        </p:nvGraphicFramePr>
        <p:xfrm>
          <a:off x="609600" y="1066800"/>
          <a:ext cx="7772400" cy="4163695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 Box 20">
            <a:extLst>
              <a:ext uri="{FF2B5EF4-FFF2-40B4-BE49-F238E27FC236}">
                <a16:creationId xmlns:a16="http://schemas.microsoft.com/office/drawing/2014/main" id="{01473179-C89F-3342-B139-6D0DC8CD3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87" y="5815647"/>
            <a:ext cx="6495689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se simplifies the expression of numbers: 20,000,000,000 bytes 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13843298-F8AA-274A-8517-AE1D19488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831969"/>
            <a:ext cx="997389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 dirty="0">
                <a:solidFill>
                  <a:srgbClr val="A50021"/>
                </a:solidFill>
                <a:latin typeface="Arial Narrow" charset="0"/>
                <a:sym typeface="Wingdings" pitchFamily="2" charset="2"/>
              </a:rPr>
              <a:t>20GB</a:t>
            </a:r>
            <a:endParaRPr lang="en-US" sz="2000" i="1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36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8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1845663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04" grpId="0" build="p"/>
      <p:bldP spid="153605" grpId="0"/>
      <p:bldP spid="1536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378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/>
      <p:bldP spid="155652" grpId="0" animBg="1" autoUpdateAnimBg="0"/>
      <p:bldP spid="15565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8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 dirty="0"/>
              <a:t>What does the Electric Force do?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lectric force is the bases of modern technolo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Virtually everything we use every day uses the electric forc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Can you give a few examples?</a:t>
            </a:r>
          </a:p>
          <a:p>
            <a:pPr>
              <a:lnSpc>
                <a:spcPct val="90000"/>
              </a:lnSpc>
            </a:pPr>
            <a:r>
              <a:rPr lang="en-US" dirty="0"/>
              <a:t>But this force also affects much mor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king up materials with atoms and molecul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iological and metabolic process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Nerve signals, heart pumping, etc</a:t>
            </a:r>
          </a:p>
          <a:p>
            <a:pPr>
              <a:lnSpc>
                <a:spcPct val="90000"/>
              </a:lnSpc>
            </a:pPr>
            <a:r>
              <a:rPr lang="en-US" dirty="0"/>
              <a:t>Virtually all contact forces we have learned in Physics I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riction, normal force, elastic force and other contact forces are the results of electric forces acting at the atomic lev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1905000"/>
            <a:ext cx="1897624" cy="1159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41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19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 dirty="0"/>
              <a:t>Electricity is from Greek word </a:t>
            </a:r>
            <a:r>
              <a:rPr lang="en-US" sz="2800" dirty="0" err="1">
                <a:latin typeface="Monotype Corsiva" charset="0"/>
              </a:rPr>
              <a:t>elecktron</a:t>
            </a:r>
            <a:r>
              <a:rPr lang="en-US" sz="2800" dirty="0">
                <a:latin typeface="Monotype Corsiva" charset="0"/>
              </a:rPr>
              <a:t>=</a:t>
            </a:r>
            <a:r>
              <a:rPr lang="en-US" sz="2800" dirty="0"/>
              <a:t>amber, a petrified tree resin that attracts matter if rubbed</a:t>
            </a:r>
          </a:p>
          <a:p>
            <a:r>
              <a:rPr lang="en-US" sz="2800" dirty="0"/>
              <a:t>Static Electricity: an amber effect</a:t>
            </a:r>
          </a:p>
          <a:p>
            <a:pPr lvl="1"/>
            <a:r>
              <a:rPr lang="en-US" sz="2400" dirty="0"/>
              <a:t>An object becomes charged or “possesses a net electric charge” due to rubbing</a:t>
            </a:r>
          </a:p>
          <a:p>
            <a:pPr lvl="1"/>
            <a:r>
              <a:rPr lang="en-US" sz="2400" dirty="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9600" y="3810000"/>
            <a:ext cx="6553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types of electric charge, positive/negativ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</a:t>
            </a:r>
            <a:r>
              <a:rPr lang="en-US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that attracts glass rod is negativ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 This convention is still used.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0030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build="p"/>
      <p:bldP spid="17920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ug. 31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10702"/>
            <a:ext cx="8915400" cy="573769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Reading assignment: CH21 – 7 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129/143 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115/129 submitted the homework!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Fantastic job!! 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You need my enrollment approval. So move quickly.  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member, the deadline for the first homework is 11pm, today, Monday, Aug. 31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You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MUST submit </a:t>
            </a:r>
            <a:r>
              <a:rPr lang="en-US" sz="2000" dirty="0">
                <a:latin typeface="Arial Narrow" charset="0"/>
                <a:ea typeface="ＭＳ Ｐゴシック" charset="0"/>
              </a:rPr>
              <a:t>the homework to obtain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100% credit</a:t>
            </a:r>
            <a:r>
              <a:rPr lang="en-US" sz="2000" dirty="0">
                <a:latin typeface="Arial Narrow" charset="0"/>
                <a:ea typeface="ＭＳ Ｐゴシック" charset="0"/>
              </a:rPr>
              <a:t>!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lso please be sure to make the payment in time otherwise your access as well as my access to the site for grading is cut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Quiz at the beginning of the class Wed., Sept. 2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ppendix A1 – A9 and what we’ve learned today (CH21 – 3 or 4?)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 or setups or solutions of any problem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both front &amp; back of the formula sheet, including the blank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File name must be FS-Q1-LastName-FirstName-fall20.pdf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20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 another 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</a:t>
            </a:r>
            <a:r>
              <a:rPr lang="en-US" sz="2400" b="1" u="sng" dirty="0">
                <a:solidFill>
                  <a:srgbClr val="FF0000"/>
                </a:solidFill>
              </a:rPr>
              <a:t>treated algebraically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/>
              <a:t>so that during any process the net change in the amount of produced charge is 0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it acquires the negative charge, and the hair gets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!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an object or one region of space 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</p:spTree>
    <p:extLst>
      <p:ext uri="{BB962C8B-B14F-4D97-AF65-F5344CB8AC3E}">
        <p14:creationId xmlns:p14="http://schemas.microsoft.com/office/powerpoint/2010/main" val="324997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50"/>
                            </p:stCondLst>
                            <p:childTnLst>
                              <p:par>
                                <p:cTn id="24" presetID="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900"/>
                            </p:stCondLst>
                            <p:childTnLst>
                              <p:par>
                                <p:cTn id="37" presetID="21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0" y="554355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21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 dirty="0"/>
              <a:t>Electric Charge in an 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called the nucleus 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particles with small mass surround the core </a:t>
            </a:r>
            <a:r>
              <a:rPr lang="en-US" sz="2400" dirty="0">
                <a:sym typeface="Wingdings" charset="2"/>
              </a:rPr>
              <a:t>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called the 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these in an atom?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b="1" u="sng" dirty="0">
                <a:solidFill>
                  <a:srgbClr val="C00000"/>
                </a:solidFill>
              </a:rPr>
              <a:t>ZERO</a:t>
            </a:r>
            <a:r>
              <a:rPr lang="en-US" sz="2400" dirty="0"/>
              <a:t>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electrons from the towel 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600539" y="3019425"/>
            <a:ext cx="4238661" cy="338554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As many as the number of protons in the nucleus!!</a:t>
            </a:r>
          </a:p>
        </p:txBody>
      </p:sp>
    </p:spTree>
    <p:extLst>
      <p:ext uri="{BB962C8B-B14F-4D97-AF65-F5344CB8AC3E}">
        <p14:creationId xmlns:p14="http://schemas.microsoft.com/office/powerpoint/2010/main" val="411260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uiExpand="1" build="p"/>
      <p:bldP spid="1812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Basic Rules for Online Exam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24900" cy="5715000"/>
          </a:xfrm>
        </p:spPr>
        <p:txBody>
          <a:bodyPr/>
          <a:lstStyle/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All quizzes and exams will be online on Quest, the same system as your online homework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Academic integrity is very important to keep the system the fairest to all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>
                <a:latin typeface="Arial Narrow" charset="0"/>
              </a:rPr>
              <a:t>We all have to work together to maintain the integrity!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Leave the camera ON showing you and UNMUTE the mic at all times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If you have questions, type into the zoom chat window to me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POWER OFF your phone, </a:t>
            </a:r>
            <a:r>
              <a:rPr lang="en-US" sz="2400" dirty="0" err="1">
                <a:latin typeface="Arial Narrow" charset="0"/>
              </a:rPr>
              <a:t>iPADs</a:t>
            </a:r>
            <a:r>
              <a:rPr lang="en-US" sz="2400" dirty="0">
                <a:latin typeface="Arial Narrow" charset="0"/>
              </a:rPr>
              <a:t> and any other computing devices except for the computer you take exam with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Quit all other applications and web pages, except zoom and the Quest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Have your calculator, formula sheet and clean scrap sheets out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Strongly suggest to write down the answers before entering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Send me the photos of the front and back of your formula sheet no later than 1 hour prior to the exam (E)/quizzes (Q)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/>
              <a:t>File name must be FS-Q1-LastName-FirstName-fall20.pdf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05537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Extra Credit Special Project #1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257800"/>
          </a:xfrm>
        </p:spPr>
        <p:txBody>
          <a:bodyPr/>
          <a:lstStyle/>
          <a:p>
            <a:r>
              <a:rPr lang="en-US" sz="2400" dirty="0"/>
              <a:t>Compare the Coulomb force to the Gravitational force in the following cases by expressing Coulomb force (F</a:t>
            </a:r>
            <a:r>
              <a:rPr lang="en-US" sz="2400" baseline="-25000" dirty="0"/>
              <a:t>C</a:t>
            </a:r>
            <a:r>
              <a:rPr lang="en-US" sz="2400" dirty="0"/>
              <a:t>) in terms of the gravitational force (F</a:t>
            </a:r>
            <a:r>
              <a:rPr lang="en-US" sz="2400" baseline="-25000" dirty="0"/>
              <a:t>G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Between the two protons separated by 1m</a:t>
            </a:r>
          </a:p>
          <a:p>
            <a:pPr lvl="1"/>
            <a:r>
              <a:rPr lang="en-US" sz="2000" dirty="0"/>
              <a:t>Between the two protons separated by an arbitrary distance R</a:t>
            </a:r>
          </a:p>
          <a:p>
            <a:pPr lvl="1"/>
            <a:r>
              <a:rPr lang="en-US" sz="2000" dirty="0"/>
              <a:t>Between the two electrons separated by 1m</a:t>
            </a:r>
          </a:p>
          <a:p>
            <a:pPr lvl="1"/>
            <a:r>
              <a:rPr lang="en-US" sz="2000" dirty="0"/>
              <a:t>Between the two electrons separated by an arbitrary distance R </a:t>
            </a:r>
          </a:p>
          <a:p>
            <a:r>
              <a:rPr lang="en-US" sz="2400" dirty="0"/>
              <a:t>Five points each, totaling 20 points</a:t>
            </a:r>
          </a:p>
          <a:p>
            <a:r>
              <a:rPr lang="en-US" sz="24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Must be handwritten and submit all pages in a single PDF file</a:t>
            </a:r>
          </a:p>
          <a:p>
            <a:pPr lvl="1"/>
            <a:r>
              <a:rPr lang="en-US" sz="2000" dirty="0"/>
              <a:t>File name must be: SP1-LastName-FirstName-Fall20.pdf </a:t>
            </a:r>
          </a:p>
          <a:p>
            <a:r>
              <a:rPr lang="en-US" sz="2400" dirty="0"/>
              <a:t>Due at the beginning of the class Wednesday, Sept. 9</a:t>
            </a:r>
          </a:p>
        </p:txBody>
      </p:sp>
    </p:spTree>
    <p:extLst>
      <p:ext uri="{BB962C8B-B14F-4D97-AF65-F5344CB8AC3E}">
        <p14:creationId xmlns:p14="http://schemas.microsoft.com/office/powerpoint/2010/main" val="163918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DFF576-8530-2E46-B54A-5D3FBF3503D0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at do we want </a:t>
            </a:r>
            <a:r>
              <a:rPr lang="en-US" altLang="ko-KR">
                <a:ea typeface="굴림" pitchFamily="-84" charset="-127"/>
                <a:cs typeface="굴림" pitchFamily="-84" charset="-127"/>
              </a:rPr>
              <a:t>to lear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in this class?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199"/>
            <a:ext cx="8610600" cy="506934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hysics is everywhere around you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Skills to understand the fundamental principles that surrounds you in everyday lives…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kills to identify what law</a:t>
            </a:r>
            <a:r>
              <a:rPr lang="en-US" altLang="ko-KR" sz="2800" dirty="0">
                <a:ea typeface="굴림" pitchFamily="-84" charset="-127"/>
                <a:cs typeface="굴림" pitchFamily="-84" charset="-127"/>
              </a:rPr>
              <a:t>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physics applies to what phenomena and use them appropriately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Understand the impact of physical laws and apply them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earn skills to think, research and analyze observations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earn skills to express the observations and measurements in a mathematical languag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earn skills to express your research in a systematic manner in writing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But most importantly the confidence in your physics ability and to take on any challenges laid down in front of you!!</a:t>
            </a: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948168" y="6014185"/>
            <a:ext cx="7418441" cy="584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A50021"/>
                </a:solidFill>
                <a:latin typeface="Arial Narrow" pitchFamily="-84" charset="0"/>
              </a:rPr>
              <a:t>Even more importantly, let us have a lot of FUN!!</a:t>
            </a:r>
          </a:p>
        </p:txBody>
      </p:sp>
    </p:spTree>
    <p:extLst>
      <p:ext uri="{BB962C8B-B14F-4D97-AF65-F5344CB8AC3E}">
        <p14:creationId xmlns:p14="http://schemas.microsoft.com/office/powerpoint/2010/main" val="285142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 autoUpdateAnimBg="0"/>
      <p:bldP spid="2068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9C22BE-10A7-894E-B454-BDF75A16054F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15400" cy="609600"/>
          </a:xfrm>
        </p:spPr>
        <p:txBody>
          <a:bodyPr/>
          <a:lstStyle/>
          <a:p>
            <a:pPr eaLnBrk="1" hangingPunct="1"/>
            <a:r>
              <a:rPr lang="en-US" dirty="0"/>
              <a:t>Specifically, in this course, you will </a:t>
            </a:r>
            <a:r>
              <a:rPr lang="en-US" altLang="ko-KR" dirty="0">
                <a:ea typeface="굴림" charset="-127"/>
                <a:cs typeface="굴림" charset="-127"/>
              </a:rPr>
              <a:t>learn</a:t>
            </a:r>
            <a:r>
              <a:rPr lang="en-US" altLang="ko-KR" dirty="0"/>
              <a:t>…</a:t>
            </a:r>
            <a:endParaRPr 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534400" cy="480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dirty="0"/>
              <a:t>Concept of Electricity and Magnetism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Electric charge and magnetic poles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Electric and Magnetic Forces and fields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Electric and magnetic potential and energies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Propagation of electric and magnetic fields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Relationship between electro-magnetic forces and light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Behaviors of light and optics, the theory of light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Special relativity and quantum theories</a:t>
            </a:r>
          </a:p>
          <a:p>
            <a:pPr eaLnBrk="1" hangingPunct="1">
              <a:lnSpc>
                <a:spcPct val="80000"/>
              </a:lnSpc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8474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956704-E20E-9248-A268-467CBC5B306F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/>
              <a:t>What can you expect from this class?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5715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/>
              <a:t>All A’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This would be really nice, wouldn’t it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But if it is too easy it is not fulfilling</a:t>
            </a:r>
            <a:r>
              <a:rPr lang="en-US" altLang="ko-KR" sz="1800" dirty="0">
                <a:ea typeface="굴림" charset="-127"/>
                <a:cs typeface="굴림" charset="-127"/>
              </a:rPr>
              <a:t> or meaningful</a:t>
            </a:r>
            <a:r>
              <a:rPr lang="en-US" sz="1800" dirty="0"/>
              <a:t>…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This class is not going to be a stroll in the park!!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You will earn your grade in this clas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You will need to put in sufficient time and sincere effor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Exams</a:t>
            </a:r>
            <a:r>
              <a:rPr lang="en-US" altLang="ko-KR" sz="1800" dirty="0">
                <a:ea typeface="굴림" charset="-127"/>
                <a:cs typeface="굴림" charset="-127"/>
              </a:rPr>
              <a:t> and quizzes</a:t>
            </a:r>
            <a:r>
              <a:rPr lang="en-US" sz="1800" dirty="0"/>
              <a:t> will be tough!!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Sometimes problems might not look exactly like what you learned in the clas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Do the work with your own hands! 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But you have a great control (up to 45%) of your grade in your hand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Homework</a:t>
            </a:r>
            <a:r>
              <a:rPr lang="en-US" altLang="ko-KR" sz="1800" dirty="0">
                <a:ea typeface="굴림" charset="-127"/>
                <a:cs typeface="굴림" charset="-127"/>
              </a:rPr>
              <a:t> is 25</a:t>
            </a:r>
            <a:r>
              <a:rPr lang="en-US" sz="1800" dirty="0"/>
              <a:t>%</a:t>
            </a:r>
            <a:r>
              <a:rPr lang="en-US" altLang="ko-KR" sz="1800" dirty="0">
                <a:ea typeface="굴림" charset="-127"/>
                <a:cs typeface="굴림" charset="-127"/>
              </a:rPr>
              <a:t> of the total grade</a:t>
            </a:r>
            <a:r>
              <a:rPr lang="en-US" sz="1800" dirty="0"/>
              <a:t>!!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Means you will have many homework problem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400" dirty="0"/>
              <a:t>Sometimes much more than </a:t>
            </a:r>
            <a:r>
              <a:rPr lang="en-US" altLang="ko-KR" sz="1400" dirty="0">
                <a:ea typeface="굴림" charset="-127"/>
                <a:cs typeface="굴림" charset="-127"/>
              </a:rPr>
              <a:t>any </a:t>
            </a:r>
            <a:r>
              <a:rPr lang="en-US" sz="1400" dirty="0"/>
              <a:t>other classe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400" dirty="0"/>
              <a:t>Some homework problems will be something that you have yet to learn in clas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400" dirty="0"/>
              <a:t>Exam problems will be easier than homework problems but the same principles!!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Lab 10%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Extra credit 10%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I will work with you so that your sincere efforts, despite COVID –19 related hardship are properly rewarded</a:t>
            </a:r>
          </a:p>
        </p:txBody>
      </p:sp>
    </p:spTree>
    <p:extLst>
      <p:ext uri="{BB962C8B-B14F-4D97-AF65-F5344CB8AC3E}">
        <p14:creationId xmlns:p14="http://schemas.microsoft.com/office/powerpoint/2010/main" val="187141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0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0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06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06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06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ug. 31, 2020</a:t>
            </a: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62C0DF-DAE1-E344-B623-7DC2CE6EF01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to study for this course?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305800" cy="59436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Keep up with the class for comprehensive understanding of material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Come to the class and participate in the discussions and problems solving session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llow through lecture not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example problems in the book yourself without looking at the solu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ave many tons of fun in the class, asking lots of questions!!!!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Keep up with the homework to put the last nail on the coffi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One can always input the answers as you solve problems.  Do NOT wait till you are done with all the problems.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rm a study group and discuss how to solve problems with your friends, then work the problems out yourselves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repare 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for upcoming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lass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Read the textbook for the material to be covered in the next clas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e extra mile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additional problems in the back of the book starting the easiest problems to harder ones </a:t>
            </a:r>
          </a:p>
        </p:txBody>
      </p:sp>
    </p:spTree>
    <p:extLst>
      <p:ext uri="{BB962C8B-B14F-4D97-AF65-F5344CB8AC3E}">
        <p14:creationId xmlns:p14="http://schemas.microsoft.com/office/powerpoint/2010/main" val="105001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1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800" decel="100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 build="p" bldLvl="3"/>
      <p:bldP spid="32153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between experimental measurements and theory are good for 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 general principles formulated through theory is used to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mprove our everyday lives, even though some laws can take a while unti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37741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uiExpand="1" build="p"/>
      <p:bldP spid="207876" grpId="0"/>
      <p:bldP spid="207877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479</TotalTime>
  <Words>2757</Words>
  <Application>Microsoft Macintosh PowerPoint</Application>
  <PresentationFormat>On-screen Show (4:3)</PresentationFormat>
  <Paragraphs>367</Paragraphs>
  <Slides>2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MS Mincho</vt:lpstr>
      <vt:lpstr>Arial</vt:lpstr>
      <vt:lpstr>Arial Narrow</vt:lpstr>
      <vt:lpstr>Courier New</vt:lpstr>
      <vt:lpstr>Monotype Corsiva</vt:lpstr>
      <vt:lpstr>Times New Roman</vt:lpstr>
      <vt:lpstr>phys1443-spring02</vt:lpstr>
      <vt:lpstr>Equation.DSMT4</vt:lpstr>
      <vt:lpstr>PHYS 1441 – Section 002 Lecture #2</vt:lpstr>
      <vt:lpstr>Announcements</vt:lpstr>
      <vt:lpstr>Basic Rules for Online Exams </vt:lpstr>
      <vt:lpstr>Extra Credit Special Project #1 </vt:lpstr>
      <vt:lpstr>What do we want to learn in this class?</vt:lpstr>
      <vt:lpstr>Specifically, in this course, you will learn…</vt:lpstr>
      <vt:lpstr>What can you expect from this class?</vt:lpstr>
      <vt:lpstr>How to study for this course?</vt:lpstr>
      <vt:lpstr>Why do Physics?</vt:lpstr>
      <vt:lpstr>Brief History of Physics</vt:lpstr>
      <vt:lpstr>Terminology: Models, Theories and Laws</vt:lpstr>
      <vt:lpstr>Uncertainties</vt:lpstr>
      <vt:lpstr>Significant Figures</vt:lpstr>
      <vt:lpstr>Significant Figures</vt:lpstr>
      <vt:lpstr>SI Base Quantities and Units</vt:lpstr>
      <vt:lpstr>Prefixes, expressions and their meanings</vt:lpstr>
      <vt:lpstr>How do we convert quantities from one unit to another?</vt:lpstr>
      <vt:lpstr>What does the Electric Force do?</vt:lpstr>
      <vt:lpstr>Static Electricity; Electric Charge and Its Conservation</vt:lpstr>
      <vt:lpstr>Static Electricity; Electric Charge and Its Conservation</vt:lpstr>
      <vt:lpstr>Electric Charge in an Ato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45</cp:revision>
  <dcterms:created xsi:type="dcterms:W3CDTF">2012-01-19T04:21:20Z</dcterms:created>
  <dcterms:modified xsi:type="dcterms:W3CDTF">2020-08-31T19:44:16Z</dcterms:modified>
</cp:coreProperties>
</file>